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598" w:type="dxa"/>
        <w:tblLook w:val="04A0" w:firstRow="1" w:lastRow="0" w:firstColumn="1" w:lastColumn="0" w:noHBand="0" w:noVBand="1"/>
      </w:tblPr>
      <w:tblGrid>
        <w:gridCol w:w="750"/>
        <w:gridCol w:w="2028"/>
        <w:gridCol w:w="2976"/>
        <w:gridCol w:w="709"/>
        <w:gridCol w:w="567"/>
        <w:gridCol w:w="567"/>
        <w:gridCol w:w="650"/>
        <w:gridCol w:w="805"/>
        <w:gridCol w:w="805"/>
        <w:gridCol w:w="741"/>
      </w:tblGrid>
      <w:tr w:rsidR="00540195" w:rsidRPr="00C040B4" w14:paraId="3951ADE2" w14:textId="77777777" w:rsidTr="00E30FB6">
        <w:trPr>
          <w:trHeight w:val="310"/>
        </w:trPr>
        <w:tc>
          <w:tcPr>
            <w:tcW w:w="575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96F048" w14:textId="08CABB9C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 xml:space="preserve">TRƯỜNG THPT </w:t>
            </w:r>
            <w:r>
              <w:rPr>
                <w:sz w:val="24"/>
                <w:szCs w:val="24"/>
              </w:rPr>
              <w:t>ĐỖ ĐĂNG TUYỂN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8CC7A3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D364A7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C90321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89E621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4E2AFF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D45C85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EE12BD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</w:tr>
      <w:tr w:rsidR="00540195" w:rsidRPr="00C040B4" w14:paraId="35EA4A1D" w14:textId="77777777" w:rsidTr="00E30FB6">
        <w:trPr>
          <w:trHeight w:val="310"/>
        </w:trPr>
        <w:tc>
          <w:tcPr>
            <w:tcW w:w="277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888D0C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TỔ : HÓA - SINH - CN</w:t>
            </w:r>
          </w:p>
        </w:tc>
        <w:tc>
          <w:tcPr>
            <w:tcW w:w="2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97C5F2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91C4C8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370DC3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17DB43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4388FC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EAF7E6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350FEA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7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B06A49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</w:tr>
      <w:tr w:rsidR="00540195" w:rsidRPr="00C040B4" w14:paraId="4C4B3363" w14:textId="77777777" w:rsidTr="00E30FB6">
        <w:trPr>
          <w:trHeight w:val="350"/>
        </w:trPr>
        <w:tc>
          <w:tcPr>
            <w:tcW w:w="10598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29FAF8" w14:textId="7B33FBC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 xml:space="preserve">MA TRẬN </w:t>
            </w:r>
          </w:p>
          <w:p w14:paraId="7D8E0463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>ÔN THI GIỮA KÌ 2-NĂM HỌC 2022-2023</w:t>
            </w:r>
          </w:p>
        </w:tc>
      </w:tr>
      <w:tr w:rsidR="00540195" w:rsidRPr="00C040B4" w14:paraId="0C2DA8C0" w14:textId="77777777" w:rsidTr="00E30FB6">
        <w:trPr>
          <w:trHeight w:val="290"/>
        </w:trPr>
        <w:tc>
          <w:tcPr>
            <w:tcW w:w="10598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BFF4CAE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>MÔN HÓA HỌC 10</w:t>
            </w:r>
          </w:p>
        </w:tc>
      </w:tr>
      <w:tr w:rsidR="00540195" w:rsidRPr="00C040B4" w14:paraId="1274FBEE" w14:textId="77777777" w:rsidTr="00E30FB6">
        <w:trPr>
          <w:trHeight w:val="290"/>
        </w:trPr>
        <w:tc>
          <w:tcPr>
            <w:tcW w:w="75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F72D7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>STT</w:t>
            </w:r>
          </w:p>
        </w:tc>
        <w:tc>
          <w:tcPr>
            <w:tcW w:w="202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57893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 xml:space="preserve">BÀI </w:t>
            </w:r>
          </w:p>
        </w:tc>
        <w:tc>
          <w:tcPr>
            <w:tcW w:w="29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7F6A69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 xml:space="preserve">NỘI DUNG </w:t>
            </w:r>
          </w:p>
        </w:tc>
        <w:tc>
          <w:tcPr>
            <w:tcW w:w="249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1EACD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 xml:space="preserve">MỨC ĐỘ </w:t>
            </w:r>
          </w:p>
        </w:tc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399E34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 xml:space="preserve">TỔNG CÂU </w:t>
            </w:r>
          </w:p>
        </w:tc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701A9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>TỔNG ĐIỂM</w:t>
            </w:r>
          </w:p>
        </w:tc>
        <w:tc>
          <w:tcPr>
            <w:tcW w:w="7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7A940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>GHI CHÚ</w:t>
            </w:r>
          </w:p>
        </w:tc>
      </w:tr>
      <w:tr w:rsidR="00540195" w:rsidRPr="00C040B4" w14:paraId="4D3361A2" w14:textId="77777777" w:rsidTr="00E30FB6">
        <w:trPr>
          <w:trHeight w:val="29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1A0B8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AF82B8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9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369873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8331D2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>NB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B080C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>TH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0AE7E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>VD</w:t>
            </w:r>
          </w:p>
        </w:tc>
        <w:tc>
          <w:tcPr>
            <w:tcW w:w="6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2F49C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C040B4">
              <w:rPr>
                <w:b/>
                <w:bCs/>
                <w:sz w:val="20"/>
                <w:szCs w:val="20"/>
              </w:rPr>
              <w:t>VDC</w:t>
            </w:r>
          </w:p>
        </w:tc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6EE088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8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A8B5C6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0"/>
                <w:szCs w:val="20"/>
              </w:rPr>
            </w:pPr>
          </w:p>
        </w:tc>
        <w:tc>
          <w:tcPr>
            <w:tcW w:w="7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5223C7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0"/>
                <w:szCs w:val="20"/>
              </w:rPr>
            </w:pPr>
          </w:p>
        </w:tc>
      </w:tr>
      <w:tr w:rsidR="00540195" w:rsidRPr="00C040B4" w14:paraId="151FE04F" w14:textId="77777777" w:rsidTr="00E30FB6">
        <w:trPr>
          <w:trHeight w:val="310"/>
        </w:trPr>
        <w:tc>
          <w:tcPr>
            <w:tcW w:w="75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35639C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1</w:t>
            </w:r>
          </w:p>
        </w:tc>
        <w:tc>
          <w:tcPr>
            <w:tcW w:w="202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3B36C1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>Bài 12: Phản ứng oxi hóa khử và ứng dụng trong cuộc sống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07736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1. Số oxi hó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DA1813" w14:textId="688A2FAF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DA795A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E53A0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B0A8D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208C93" w14:textId="4FCC19D1" w:rsidR="00540195" w:rsidRPr="00C040B4" w:rsidRDefault="0011758D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DDCF0" w14:textId="463F37D5" w:rsidR="00540195" w:rsidRPr="00C040B4" w:rsidRDefault="0011758D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33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D1AE7D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61FAE4AC" w14:textId="77777777" w:rsidTr="00E30FB6">
        <w:trPr>
          <w:trHeight w:val="31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ECE396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E39D66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A3CD5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2. Phản ứng oxi hóa- khử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C7BA3" w14:textId="72CD9A16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400843" w14:textId="5183FD7F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9C97C" w14:textId="51ED5EB5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3570A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EEEEF" w14:textId="1D4CC7AA" w:rsidR="00540195" w:rsidRPr="00C040B4" w:rsidRDefault="0011758D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90ECB4" w14:textId="68BFB342" w:rsidR="00540195" w:rsidRPr="00C040B4" w:rsidRDefault="0011758D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67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D5751E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0B8C5308" w14:textId="77777777" w:rsidTr="00E30FB6">
        <w:trPr>
          <w:trHeight w:val="60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238F72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42F701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AE577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3. Lập phương trình hóa học của phản ứng oxi hóa-khử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11C2B3" w14:textId="549D3234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6716E9" w14:textId="7B32FD41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  <w:r w:rsidR="0011758D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E69FDF" w14:textId="1A573493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8FDC78" w14:textId="70C0816C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09B2BF" w14:textId="75544857" w:rsidR="00540195" w:rsidRPr="00C040B4" w:rsidRDefault="0011758D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1B2A58" w14:textId="2738EAC8" w:rsidR="00540195" w:rsidRPr="00C040B4" w:rsidRDefault="0011758D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3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44D74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675A4FC2" w14:textId="77777777" w:rsidTr="00E30FB6">
        <w:trPr>
          <w:trHeight w:val="31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9FEFF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98531B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B8FDD0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4. Ý nghĩa của phản ứng oxi hóa- khử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EDE794" w14:textId="2D9BEA9B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DA22DC" w14:textId="4FA0CC06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7822C6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DAB908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F93D19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A9D614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0.33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6899D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6CCB1A77" w14:textId="77777777" w:rsidTr="00E30FB6">
        <w:trPr>
          <w:trHeight w:val="290"/>
        </w:trPr>
        <w:tc>
          <w:tcPr>
            <w:tcW w:w="75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2ABE8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2</w:t>
            </w:r>
          </w:p>
        </w:tc>
        <w:tc>
          <w:tcPr>
            <w:tcW w:w="202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9A25E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>Bài 13: Enthalpy tạo thành và biến thiên enthalpy của phản ứng hóa học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56EE1B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1. Phản ứng tỏa nhiệ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94252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722CB1" w14:textId="66BFE8AE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29412A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B5D14F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2BA795" w14:textId="1CE4DD4D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C8B779" w14:textId="247D4B51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67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338D92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161B8AC1" w14:textId="77777777" w:rsidTr="00E30FB6">
        <w:trPr>
          <w:trHeight w:val="31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C32DF5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C6EB0B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33D313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2. Phản ứng thu nhiệ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53DB7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8D9010" w14:textId="6B4E47A1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C95F2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71407B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C360D0" w14:textId="5E84AA61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65D2E4" w14:textId="0DA52702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67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58720A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4266FF94" w14:textId="77777777" w:rsidTr="00E30FB6">
        <w:trPr>
          <w:trHeight w:val="31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6CC88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153A6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F2E3C5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3. Biến thiên enthalpy chuẩn của phản ứng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18B597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B1E1A" w14:textId="293DCEFC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BE8BEB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A97F7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74BBF2" w14:textId="2DB5F3F5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5AE4E4" w14:textId="0450353F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67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0BDE96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11DE0321" w14:textId="77777777" w:rsidTr="00E30FB6">
        <w:trPr>
          <w:trHeight w:val="31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679780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2BCEF6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AF7574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4. Enthalpy tạo thành (nhiệt tạo thành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39C4ED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446D25" w14:textId="7D50621D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1C155C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C50FF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6C3A08" w14:textId="25A9F641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FAEDE5" w14:textId="06FA5212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67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852B60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27B4EEB6" w14:textId="77777777" w:rsidTr="00E30FB6">
        <w:trPr>
          <w:trHeight w:val="60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2AC921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72BD0C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B48D4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5. Ý nghĩa của dấu và giá trị biến thiên enthalpy của phản ứng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5D432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9A3A49" w14:textId="5B0350C0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BADE3C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C63DD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BFD45F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433E77" w14:textId="7B5C7964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0.6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0421B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77E5BFB8" w14:textId="77777777" w:rsidTr="00E30FB6">
        <w:trPr>
          <w:trHeight w:val="290"/>
        </w:trPr>
        <w:tc>
          <w:tcPr>
            <w:tcW w:w="75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367AFB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3</w:t>
            </w:r>
          </w:p>
        </w:tc>
        <w:tc>
          <w:tcPr>
            <w:tcW w:w="202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18D83C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>Bài 14: Tính biến thiên enthalpy của phản ứng hóa học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2C429A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 xml:space="preserve">1. Xác định biến thiên enthalpy của phản ứng dựa vào năng lượng liên kết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3C863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B71E0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BC9E81" w14:textId="7DFB649A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1985B7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2BA8ED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FC7812" w14:textId="3891DD8D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3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71AA4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2C8DCE3E" w14:textId="77777777" w:rsidTr="00E30FB6">
        <w:trPr>
          <w:trHeight w:val="60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F8F43F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BEFF36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18ACA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2. Xác định biến thiên enthalpy của phản ứng dựa vào enthalpy tạo thành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64EDC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4C21EB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BDFF9A" w14:textId="6E16D11C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037882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32EA98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5E9B1E" w14:textId="35F5BD1D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3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7195D4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5DDC584F" w14:textId="77777777" w:rsidTr="00E30FB6">
        <w:trPr>
          <w:trHeight w:val="310"/>
        </w:trPr>
        <w:tc>
          <w:tcPr>
            <w:tcW w:w="75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2DED79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4</w:t>
            </w:r>
          </w:p>
        </w:tc>
        <w:tc>
          <w:tcPr>
            <w:tcW w:w="202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FC29B4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>Tổng hợp</w:t>
            </w: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D8A3B3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1. Bài toán bảo toàn electron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CE48A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A86C29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A1544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1ED0A3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36A54D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705BA0" w14:textId="5839B14E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781578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64FB0CDA" w14:textId="77777777" w:rsidTr="00E30FB6">
        <w:trPr>
          <w:trHeight w:val="310"/>
        </w:trPr>
        <w:tc>
          <w:tcPr>
            <w:tcW w:w="75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34C5FC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202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9C34FB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95242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i/>
                <w:iCs/>
                <w:sz w:val="24"/>
                <w:szCs w:val="24"/>
              </w:rPr>
            </w:pPr>
            <w:r w:rsidRPr="00C040B4">
              <w:rPr>
                <w:i/>
                <w:iCs/>
                <w:sz w:val="24"/>
                <w:szCs w:val="24"/>
              </w:rPr>
              <w:t>2. Bài toán về enthalpy.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C575FB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4C0D61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A0AFF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  <w:tc>
          <w:tcPr>
            <w:tcW w:w="6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749A6D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50D81" w14:textId="77777777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F3F9C3" w14:textId="72931419" w:rsidR="00540195" w:rsidRPr="00C040B4" w:rsidRDefault="00540195" w:rsidP="00E30FB6">
            <w:pPr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0.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C176E5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sz w:val="24"/>
                <w:szCs w:val="24"/>
              </w:rPr>
            </w:pPr>
            <w:r w:rsidRPr="00C040B4">
              <w:rPr>
                <w:sz w:val="24"/>
                <w:szCs w:val="24"/>
              </w:rPr>
              <w:t> </w:t>
            </w:r>
          </w:p>
        </w:tc>
      </w:tr>
      <w:tr w:rsidR="00540195" w:rsidRPr="00C040B4" w14:paraId="00922CB1" w14:textId="77777777" w:rsidTr="00E30FB6">
        <w:trPr>
          <w:trHeight w:val="290"/>
        </w:trPr>
        <w:tc>
          <w:tcPr>
            <w:tcW w:w="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28E2FC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>Tổng</w:t>
            </w:r>
          </w:p>
        </w:tc>
        <w:tc>
          <w:tcPr>
            <w:tcW w:w="20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98A494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EEA318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rPr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F3CE0C" w14:textId="77777777" w:rsidR="00540195" w:rsidRPr="00C040B4" w:rsidRDefault="00540195" w:rsidP="00E30FB6">
            <w:pPr>
              <w:jc w:val="center"/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485A4" w14:textId="5EA54277" w:rsidR="00540195" w:rsidRPr="00C040B4" w:rsidRDefault="0011758D" w:rsidP="00E30FB6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7B1E8" w14:textId="30AAC97D" w:rsidR="00540195" w:rsidRPr="00C040B4" w:rsidRDefault="00540195" w:rsidP="00E30FB6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0D624" w14:textId="15A966AF" w:rsidR="00540195" w:rsidRPr="00C040B4" w:rsidRDefault="0011758D" w:rsidP="00E30FB6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D3FA25" w14:textId="6D733F16" w:rsidR="00540195" w:rsidRPr="00C040B4" w:rsidRDefault="0011758D" w:rsidP="00E30FB6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</w:t>
            </w:r>
            <w:r w:rsidR="00540195" w:rsidRPr="00C040B4">
              <w:rPr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03039D5" w14:textId="77777777" w:rsidR="00540195" w:rsidRPr="00C040B4" w:rsidRDefault="00540195" w:rsidP="00E30FB6">
            <w:pPr>
              <w:jc w:val="center"/>
              <w:rPr>
                <w:b/>
                <w:bCs/>
                <w:sz w:val="24"/>
                <w:szCs w:val="24"/>
              </w:rPr>
            </w:pPr>
            <w:r w:rsidRPr="00C040B4">
              <w:rPr>
                <w:b/>
                <w:bCs/>
                <w:sz w:val="24"/>
                <w:szCs w:val="24"/>
              </w:rPr>
              <w:t>10.00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27526E" w14:textId="77777777" w:rsidR="00540195" w:rsidRPr="00C040B4" w:rsidRDefault="00540195" w:rsidP="00E30FB6">
            <w:pPr>
              <w:tabs>
                <w:tab w:val="left" w:pos="2835"/>
                <w:tab w:val="left" w:pos="5670"/>
                <w:tab w:val="left" w:pos="8364"/>
              </w:tabs>
              <w:jc w:val="center"/>
              <w:rPr>
                <w:b/>
                <w:bCs/>
                <w:sz w:val="24"/>
                <w:szCs w:val="24"/>
              </w:rPr>
            </w:pPr>
          </w:p>
        </w:tc>
      </w:tr>
    </w:tbl>
    <w:p w14:paraId="53D86989" w14:textId="50221C43" w:rsidR="00231836" w:rsidRDefault="00231836"/>
    <w:p w14:paraId="47A3216A" w14:textId="5845A8A3" w:rsidR="009F2F8F" w:rsidRDefault="009F2F8F"/>
    <w:p w14:paraId="036359D9" w14:textId="157A8B23" w:rsidR="009F2F8F" w:rsidRDefault="009F2F8F"/>
    <w:p w14:paraId="19388520" w14:textId="286D7BD9" w:rsidR="009F2F8F" w:rsidRDefault="009F2F8F">
      <w:r w:rsidRPr="000D54AE">
        <w:rPr>
          <w:b/>
          <w:bCs/>
          <w:sz w:val="24"/>
          <w:szCs w:val="24"/>
        </w:rPr>
        <w:t>BẢNG ĐẶC TẢ ĐỀ KIỂM TRA GIỮA KÌ 2 – HÓA HỌC 10 - CTST</w:t>
      </w:r>
    </w:p>
    <w:tbl>
      <w:tblPr>
        <w:tblpPr w:leftFromText="180" w:rightFromText="180" w:vertAnchor="text" w:horzAnchor="margin" w:tblpXSpec="center" w:tblpY="-566"/>
        <w:tblW w:w="1556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20" w:firstRow="1" w:lastRow="0" w:firstColumn="0" w:lastColumn="0" w:noHBand="0" w:noVBand="0"/>
      </w:tblPr>
      <w:tblGrid>
        <w:gridCol w:w="540"/>
        <w:gridCol w:w="1588"/>
        <w:gridCol w:w="1465"/>
        <w:gridCol w:w="8883"/>
        <w:gridCol w:w="747"/>
        <w:gridCol w:w="859"/>
        <w:gridCol w:w="761"/>
        <w:gridCol w:w="720"/>
      </w:tblGrid>
      <w:tr w:rsidR="009F2F8F" w:rsidRPr="000D54AE" w14:paraId="3C0C1AD3" w14:textId="77777777" w:rsidTr="009F2F8F">
        <w:tc>
          <w:tcPr>
            <w:tcW w:w="540" w:type="dxa"/>
            <w:vMerge w:val="restart"/>
          </w:tcPr>
          <w:p w14:paraId="61A9B3EC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</w:p>
          <w:p w14:paraId="4668453E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</w:p>
          <w:p w14:paraId="29353391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TT</w:t>
            </w:r>
          </w:p>
        </w:tc>
        <w:tc>
          <w:tcPr>
            <w:tcW w:w="1588" w:type="dxa"/>
            <w:vMerge w:val="restart"/>
            <w:shd w:val="clear" w:color="auto" w:fill="auto"/>
            <w:vAlign w:val="center"/>
          </w:tcPr>
          <w:p w14:paraId="7908058F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Nội dung</w:t>
            </w:r>
          </w:p>
          <w:p w14:paraId="43CA2E84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kiến thức</w:t>
            </w:r>
          </w:p>
        </w:tc>
        <w:tc>
          <w:tcPr>
            <w:tcW w:w="1465" w:type="dxa"/>
            <w:vMerge w:val="restart"/>
            <w:shd w:val="clear" w:color="auto" w:fill="auto"/>
            <w:vAlign w:val="center"/>
          </w:tcPr>
          <w:p w14:paraId="3E6769A0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8883" w:type="dxa"/>
            <w:vMerge w:val="restart"/>
            <w:shd w:val="clear" w:color="auto" w:fill="auto"/>
            <w:vAlign w:val="center"/>
          </w:tcPr>
          <w:p w14:paraId="204BF9A4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Chuẩn kiến thức kỹ năng cần kiểm tra</w:t>
            </w:r>
          </w:p>
        </w:tc>
        <w:tc>
          <w:tcPr>
            <w:tcW w:w="3087" w:type="dxa"/>
            <w:gridSpan w:val="4"/>
            <w:shd w:val="clear" w:color="auto" w:fill="auto"/>
            <w:vAlign w:val="center"/>
          </w:tcPr>
          <w:p w14:paraId="1DB4CC3E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Số câu hỏi theo mức độ nhận thức</w:t>
            </w:r>
          </w:p>
        </w:tc>
      </w:tr>
      <w:tr w:rsidR="009F2F8F" w:rsidRPr="000D54AE" w14:paraId="57E8CFE7" w14:textId="77777777" w:rsidTr="009F2F8F">
        <w:tc>
          <w:tcPr>
            <w:tcW w:w="540" w:type="dxa"/>
            <w:vMerge/>
          </w:tcPr>
          <w:p w14:paraId="376DE240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88" w:type="dxa"/>
            <w:vMerge/>
            <w:vAlign w:val="center"/>
          </w:tcPr>
          <w:p w14:paraId="0D8D83AD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65" w:type="dxa"/>
            <w:vMerge/>
            <w:vAlign w:val="center"/>
          </w:tcPr>
          <w:p w14:paraId="09012FD6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8883" w:type="dxa"/>
            <w:vMerge/>
            <w:vAlign w:val="center"/>
          </w:tcPr>
          <w:p w14:paraId="0D94C9C3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47" w:type="dxa"/>
            <w:shd w:val="clear" w:color="auto" w:fill="auto"/>
            <w:vAlign w:val="center"/>
          </w:tcPr>
          <w:p w14:paraId="200CE6FA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Nhận biết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2A05D3F2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Thông hiểu</w:t>
            </w:r>
          </w:p>
        </w:tc>
        <w:tc>
          <w:tcPr>
            <w:tcW w:w="761" w:type="dxa"/>
            <w:shd w:val="clear" w:color="auto" w:fill="auto"/>
            <w:vAlign w:val="center"/>
          </w:tcPr>
          <w:p w14:paraId="3CA0BD8F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Vận dụng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7D94FE32" w14:textId="77777777" w:rsidR="009F2F8F" w:rsidRPr="000D54AE" w:rsidRDefault="009F2F8F" w:rsidP="009F2F8F">
            <w:pPr>
              <w:jc w:val="center"/>
              <w:rPr>
                <w:b/>
                <w:sz w:val="24"/>
                <w:szCs w:val="24"/>
              </w:rPr>
            </w:pPr>
            <w:r w:rsidRPr="000D54AE">
              <w:rPr>
                <w:b/>
                <w:sz w:val="24"/>
                <w:szCs w:val="24"/>
              </w:rPr>
              <w:t>Vận dụng cao</w:t>
            </w:r>
          </w:p>
        </w:tc>
      </w:tr>
      <w:tr w:rsidR="009F2F8F" w:rsidRPr="000D54AE" w14:paraId="1F744ACF" w14:textId="77777777" w:rsidTr="009F2F8F">
        <w:trPr>
          <w:trHeight w:val="986"/>
        </w:trPr>
        <w:tc>
          <w:tcPr>
            <w:tcW w:w="540" w:type="dxa"/>
          </w:tcPr>
          <w:p w14:paraId="197CC7FB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>
              <w:rPr>
                <w:bCs/>
                <w:sz w:val="24"/>
                <w:szCs w:val="24"/>
                <w:lang w:bidi="ar-SA"/>
              </w:rPr>
              <w:t>1</w:t>
            </w:r>
          </w:p>
        </w:tc>
        <w:tc>
          <w:tcPr>
            <w:tcW w:w="1588" w:type="dxa"/>
            <w:vMerge w:val="restart"/>
            <w:vAlign w:val="center"/>
          </w:tcPr>
          <w:p w14:paraId="6310B3B6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Phản ứng oxi hóa – khử và ứng dụng trong cuộc sống</w:t>
            </w:r>
          </w:p>
          <w:p w14:paraId="12CB2A8E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</w:t>
            </w:r>
          </w:p>
          <w:p w14:paraId="172C5079" w14:textId="77777777" w:rsidR="009F2F8F" w:rsidRPr="000D54AE" w:rsidRDefault="009F2F8F" w:rsidP="009F2F8F">
            <w:pPr>
              <w:rPr>
                <w:bCs/>
                <w:sz w:val="24"/>
                <w:szCs w:val="24"/>
                <w:lang w:bidi="ar-SA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</w:t>
            </w:r>
          </w:p>
          <w:p w14:paraId="1A17DEFE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</w:t>
            </w:r>
          </w:p>
        </w:tc>
        <w:tc>
          <w:tcPr>
            <w:tcW w:w="1465" w:type="dxa"/>
            <w:shd w:val="clear" w:color="auto" w:fill="auto"/>
            <w:vAlign w:val="center"/>
          </w:tcPr>
          <w:p w14:paraId="20D2701F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>1. Số oxi hóa </w:t>
            </w:r>
          </w:p>
        </w:tc>
        <w:tc>
          <w:tcPr>
            <w:tcW w:w="8883" w:type="dxa"/>
            <w:shd w:val="clear" w:color="auto" w:fill="auto"/>
          </w:tcPr>
          <w:p w14:paraId="4424116E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Nhận biết: </w:t>
            </w:r>
          </w:p>
          <w:p w14:paraId="36BD7D55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  <w:lang w:val="vi-VN"/>
              </w:rPr>
              <w:t>-</w:t>
            </w:r>
            <w:r w:rsidRPr="000D54AE">
              <w:rPr>
                <w:sz w:val="24"/>
                <w:szCs w:val="24"/>
              </w:rPr>
              <w:t xml:space="preserve"> Nêu được khái niệm số oxi hóa</w:t>
            </w:r>
          </w:p>
          <w:p w14:paraId="1E7DED96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Nêu các quy tắc xác định số oxi hóa</w:t>
            </w:r>
          </w:p>
          <w:p w14:paraId="601066D0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Thông hiểu</w:t>
            </w:r>
          </w:p>
          <w:p w14:paraId="704512CD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Xác định được số oxi hoá của nguyên tử các nguyên tố </w:t>
            </w:r>
          </w:p>
          <w:p w14:paraId="24EF2920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747" w:type="dxa"/>
            <w:shd w:val="clear" w:color="auto" w:fill="auto"/>
            <w:vAlign w:val="center"/>
          </w:tcPr>
          <w:p w14:paraId="060984C6" w14:textId="77777777" w:rsidR="009F2F8F" w:rsidRPr="00F60EBE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363752BB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1</w:t>
            </w:r>
          </w:p>
        </w:tc>
        <w:tc>
          <w:tcPr>
            <w:tcW w:w="761" w:type="dxa"/>
            <w:shd w:val="clear" w:color="auto" w:fill="auto"/>
            <w:vAlign w:val="center"/>
          </w:tcPr>
          <w:p w14:paraId="036DAF9F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1F71884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</w:tr>
      <w:tr w:rsidR="009F2F8F" w:rsidRPr="000D54AE" w14:paraId="60DD8EBD" w14:textId="77777777" w:rsidTr="009F2F8F">
        <w:trPr>
          <w:trHeight w:val="986"/>
        </w:trPr>
        <w:tc>
          <w:tcPr>
            <w:tcW w:w="540" w:type="dxa"/>
          </w:tcPr>
          <w:p w14:paraId="4B66AC48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588" w:type="dxa"/>
            <w:vMerge/>
            <w:vAlign w:val="center"/>
          </w:tcPr>
          <w:p w14:paraId="3CEC3221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4C4BEC03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> 2. Phản ứng oxi hóa – khử.</w:t>
            </w:r>
          </w:p>
        </w:tc>
        <w:tc>
          <w:tcPr>
            <w:tcW w:w="8883" w:type="dxa"/>
            <w:shd w:val="clear" w:color="auto" w:fill="auto"/>
          </w:tcPr>
          <w:p w14:paraId="17AA08A2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Nhận biết: </w:t>
            </w:r>
          </w:p>
          <w:p w14:paraId="7119E4A6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  <w:lang w:val="vi-VN"/>
              </w:rPr>
              <w:t>-</w:t>
            </w:r>
            <w:r w:rsidRPr="000D54AE">
              <w:rPr>
                <w:sz w:val="24"/>
                <w:szCs w:val="24"/>
              </w:rPr>
              <w:t xml:space="preserve">Nêu được khái niệm về phản ứng oxi hoá – khử, </w:t>
            </w:r>
          </w:p>
          <w:p w14:paraId="09659E2F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 xml:space="preserve">- Khái niệm </w:t>
            </w:r>
            <w:r w:rsidRPr="000D54AE">
              <w:rPr>
                <w:sz w:val="24"/>
                <w:szCs w:val="24"/>
              </w:rPr>
              <w:t>chất oxi hóa</w:t>
            </w:r>
            <w:r w:rsidRPr="000D54AE">
              <w:rPr>
                <w:sz w:val="24"/>
                <w:szCs w:val="24"/>
                <w:lang w:val="vi-VN"/>
              </w:rPr>
              <w:t>.</w:t>
            </w:r>
          </w:p>
          <w:p w14:paraId="1A721784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 xml:space="preserve">- Khái niệm </w:t>
            </w:r>
            <w:r w:rsidRPr="000D54AE">
              <w:rPr>
                <w:sz w:val="24"/>
                <w:szCs w:val="24"/>
              </w:rPr>
              <w:t>chất khử</w:t>
            </w:r>
            <w:r w:rsidRPr="000D54AE">
              <w:rPr>
                <w:sz w:val="24"/>
                <w:szCs w:val="24"/>
                <w:lang w:val="vi-VN"/>
              </w:rPr>
              <w:t>.</w:t>
            </w:r>
          </w:p>
          <w:p w14:paraId="25FCDD66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Khái niệm</w:t>
            </w:r>
            <w:r w:rsidRPr="000D54AE">
              <w:rPr>
                <w:sz w:val="24"/>
                <w:szCs w:val="24"/>
              </w:rPr>
              <w:t xml:space="preserve"> quá trình oxi hóa</w:t>
            </w:r>
            <w:r w:rsidRPr="000D54AE">
              <w:rPr>
                <w:sz w:val="24"/>
                <w:szCs w:val="24"/>
                <w:lang w:val="vi-VN"/>
              </w:rPr>
              <w:t>.</w:t>
            </w:r>
          </w:p>
          <w:p w14:paraId="70C65F9A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  <w:lang w:val="vi-VN"/>
              </w:rPr>
              <w:t>- Khái niệm</w:t>
            </w:r>
            <w:r w:rsidRPr="000D54AE">
              <w:rPr>
                <w:sz w:val="24"/>
                <w:szCs w:val="24"/>
              </w:rPr>
              <w:t xml:space="preserve"> quá trình khử.</w:t>
            </w:r>
          </w:p>
          <w:p w14:paraId="054E9714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Nhận biết phản ứng thuộc loại phản ứng oxi hóa khử</w:t>
            </w:r>
          </w:p>
          <w:p w14:paraId="33067EC2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Thông hiểu</w:t>
            </w:r>
          </w:p>
          <w:p w14:paraId="1B399D90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Phản ứng oxi hóa khử là phản ứng trong đó có sự thay đổi số oxi hóa của các nguyên tố</w:t>
            </w:r>
          </w:p>
          <w:p w14:paraId="0C5E62ED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Chất oxi hóa là chất nhận electron, chất khử là chất nhường electron.</w:t>
            </w:r>
          </w:p>
          <w:p w14:paraId="1C05C7C3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Sự oxi hóa là sự nhường electron, sự khử là sự nhận electron.</w:t>
            </w:r>
          </w:p>
          <w:p w14:paraId="24CD3705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Xác định số electron nhường nhận trong các phản ứng oxi hóa -khử.</w:t>
            </w:r>
          </w:p>
          <w:p w14:paraId="6FC4709D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747" w:type="dxa"/>
            <w:shd w:val="clear" w:color="auto" w:fill="auto"/>
            <w:vAlign w:val="center"/>
          </w:tcPr>
          <w:p w14:paraId="5E2120E8" w14:textId="77777777" w:rsidR="009F2F8F" w:rsidRPr="00F60EBE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37F85772" w14:textId="77777777" w:rsidR="009F2F8F" w:rsidRPr="00F60EB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61" w:type="dxa"/>
            <w:shd w:val="clear" w:color="auto" w:fill="auto"/>
            <w:vAlign w:val="center"/>
          </w:tcPr>
          <w:p w14:paraId="4D3F9139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AB30543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</w:tr>
      <w:tr w:rsidR="009F2F8F" w:rsidRPr="000D54AE" w14:paraId="4B3CD443" w14:textId="77777777" w:rsidTr="009F2F8F">
        <w:trPr>
          <w:trHeight w:val="986"/>
        </w:trPr>
        <w:tc>
          <w:tcPr>
            <w:tcW w:w="540" w:type="dxa"/>
          </w:tcPr>
          <w:p w14:paraId="2EB9D9BA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588" w:type="dxa"/>
            <w:vMerge/>
            <w:vAlign w:val="center"/>
          </w:tcPr>
          <w:p w14:paraId="2AE29215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510AFD7B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> 3. Lập PTHH của phản ứng oxi hóa – khử</w:t>
            </w:r>
          </w:p>
        </w:tc>
        <w:tc>
          <w:tcPr>
            <w:tcW w:w="8883" w:type="dxa"/>
            <w:shd w:val="clear" w:color="auto" w:fill="auto"/>
          </w:tcPr>
          <w:p w14:paraId="2DAB26F6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Thông hiểu:</w:t>
            </w:r>
          </w:p>
          <w:p w14:paraId="1A026597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các bước lập PT phản ứng oxi hóa – khử.</w:t>
            </w:r>
          </w:p>
          <w:p w14:paraId="69000A80" w14:textId="77777777" w:rsidR="009F2F8F" w:rsidRPr="000F651C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Lập được PT phản ứng oxi hóa – khử dựa vào số oxi hóa ( PP thăng bằng electron)</w:t>
            </w:r>
          </w:p>
          <w:p w14:paraId="419FB6A1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>– Cân bằng được phản ứng oxi hoá – khử đơn giản bằng phương pháp thăng bằng electron.</w:t>
            </w:r>
          </w:p>
          <w:p w14:paraId="272E0812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Vận dụng cao: </w:t>
            </w:r>
          </w:p>
          <w:p w14:paraId="2BF85C41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>–</w:t>
            </w:r>
            <w:r w:rsidRPr="000D54AE">
              <w:rPr>
                <w:sz w:val="24"/>
                <w:szCs w:val="24"/>
                <w:lang w:val="vi-VN"/>
              </w:rPr>
              <w:t>Lập được PT</w:t>
            </w:r>
            <w:r w:rsidRPr="000D54AE">
              <w:rPr>
                <w:sz w:val="24"/>
                <w:szCs w:val="24"/>
              </w:rPr>
              <w:t xml:space="preserve"> phản ứng oxi hoá – khử phức tạp bằng phương pháp thăng bằng electron.</w:t>
            </w:r>
          </w:p>
          <w:p w14:paraId="71F7E88D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>- Giải bài toán bằng phương pháp bảo toàn mol electron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4EA1593D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</w:p>
        </w:tc>
        <w:tc>
          <w:tcPr>
            <w:tcW w:w="859" w:type="dxa"/>
            <w:shd w:val="clear" w:color="auto" w:fill="auto"/>
            <w:vAlign w:val="center"/>
          </w:tcPr>
          <w:p w14:paraId="1EE96848" w14:textId="77777777" w:rsidR="009F2F8F" w:rsidRPr="00F60EBE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61" w:type="dxa"/>
            <w:shd w:val="clear" w:color="auto" w:fill="auto"/>
            <w:vAlign w:val="center"/>
          </w:tcPr>
          <w:p w14:paraId="7B5253F1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206B30D3" w14:textId="77777777" w:rsidR="009F2F8F" w:rsidRPr="000F651C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9F2F8F" w:rsidRPr="000D54AE" w14:paraId="000E6F46" w14:textId="77777777" w:rsidTr="009F2F8F">
        <w:trPr>
          <w:trHeight w:val="986"/>
        </w:trPr>
        <w:tc>
          <w:tcPr>
            <w:tcW w:w="540" w:type="dxa"/>
          </w:tcPr>
          <w:p w14:paraId="77A7DE5C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588" w:type="dxa"/>
            <w:vMerge/>
            <w:vAlign w:val="center"/>
          </w:tcPr>
          <w:p w14:paraId="7E0A6F52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715D9F63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> 4. Ý nghĩa của phản ứng oxi hóa – khử</w:t>
            </w:r>
          </w:p>
        </w:tc>
        <w:tc>
          <w:tcPr>
            <w:tcW w:w="8883" w:type="dxa"/>
            <w:shd w:val="clear" w:color="auto" w:fill="auto"/>
          </w:tcPr>
          <w:p w14:paraId="2FB889E2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Nhận biết: </w:t>
            </w:r>
          </w:p>
          <w:p w14:paraId="558E72C0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>– Mô tả được một số phản ứng oxi hoá – khử quan trọng gắn liền với cuộc sống.</w:t>
            </w:r>
          </w:p>
          <w:p w14:paraId="54D50CCF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Vận dụng</w:t>
            </w:r>
          </w:p>
          <w:p w14:paraId="0C5951F8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Giải quyết vấn đề liên quan thực tiễn</w:t>
            </w:r>
          </w:p>
          <w:p w14:paraId="59AA58BB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747" w:type="dxa"/>
            <w:shd w:val="clear" w:color="auto" w:fill="auto"/>
            <w:vAlign w:val="center"/>
          </w:tcPr>
          <w:p w14:paraId="771ADC44" w14:textId="77777777" w:rsidR="009F2F8F" w:rsidRPr="000F651C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5C8110D7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61" w:type="dxa"/>
            <w:shd w:val="clear" w:color="auto" w:fill="auto"/>
            <w:vAlign w:val="center"/>
          </w:tcPr>
          <w:p w14:paraId="5E6FF6EC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0860AE61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</w:tr>
      <w:tr w:rsidR="009F2F8F" w:rsidRPr="000D54AE" w14:paraId="3EAE8775" w14:textId="77777777" w:rsidTr="009F2F8F">
        <w:trPr>
          <w:trHeight w:val="986"/>
        </w:trPr>
        <w:tc>
          <w:tcPr>
            <w:tcW w:w="540" w:type="dxa"/>
          </w:tcPr>
          <w:p w14:paraId="44CF6E1A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>
              <w:rPr>
                <w:bCs/>
                <w:sz w:val="24"/>
                <w:szCs w:val="24"/>
                <w:lang w:bidi="ar-SA"/>
              </w:rPr>
              <w:t>5</w:t>
            </w:r>
          </w:p>
        </w:tc>
        <w:tc>
          <w:tcPr>
            <w:tcW w:w="1588" w:type="dxa"/>
            <w:vMerge w:val="restart"/>
            <w:vAlign w:val="center"/>
          </w:tcPr>
          <w:p w14:paraId="64BFB296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 xml:space="preserve"> Enthalpy tạo thành và biến thiên enthalpy </w:t>
            </w:r>
            <w:r w:rsidRPr="000D54AE">
              <w:rPr>
                <w:bCs/>
                <w:sz w:val="24"/>
                <w:szCs w:val="24"/>
                <w:lang w:bidi="ar-SA"/>
              </w:rPr>
              <w:lastRenderedPageBreak/>
              <w:t>của phản ứng hóa học</w:t>
            </w:r>
          </w:p>
          <w:p w14:paraId="2933157C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</w:t>
            </w:r>
          </w:p>
          <w:p w14:paraId="27CC0C97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</w:t>
            </w:r>
          </w:p>
          <w:p w14:paraId="5A0BCED3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</w:t>
            </w:r>
          </w:p>
          <w:p w14:paraId="120A69EB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</w:t>
            </w:r>
          </w:p>
        </w:tc>
        <w:tc>
          <w:tcPr>
            <w:tcW w:w="1465" w:type="dxa"/>
            <w:shd w:val="clear" w:color="auto" w:fill="auto"/>
            <w:vAlign w:val="center"/>
          </w:tcPr>
          <w:p w14:paraId="348E1A1D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lastRenderedPageBreak/>
              <w:t>1. Phản ứng tỏa nhiệt </w:t>
            </w:r>
          </w:p>
        </w:tc>
        <w:tc>
          <w:tcPr>
            <w:tcW w:w="8883" w:type="dxa"/>
            <w:shd w:val="clear" w:color="auto" w:fill="auto"/>
          </w:tcPr>
          <w:p w14:paraId="4A8C97C9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Nhận biết: </w:t>
            </w:r>
          </w:p>
          <w:p w14:paraId="0EA7DE47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  <w:lang w:val="vi-VN"/>
              </w:rPr>
              <w:t>-</w:t>
            </w:r>
            <w:r w:rsidRPr="000D54AE">
              <w:rPr>
                <w:sz w:val="24"/>
                <w:szCs w:val="24"/>
              </w:rPr>
              <w:t>Trình bày được khái niệm phản ứng toả nhiệt</w:t>
            </w:r>
          </w:p>
          <w:p w14:paraId="5906FE9E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Dựa vào phản ứng hóa học và dữ kiện xác định đây là phản ứng tỏa nhiệt</w:t>
            </w:r>
          </w:p>
          <w:p w14:paraId="7C62CF68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lastRenderedPageBreak/>
              <w:t>Thông hiểu</w:t>
            </w:r>
          </w:p>
          <w:p w14:paraId="75BBCB14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 xml:space="preserve">-Tính được </w:t>
            </w:r>
            <w:r w:rsidRPr="000D54AE">
              <w:rPr>
                <w:sz w:val="24"/>
                <w:szCs w:val="24"/>
              </w:rPr>
              <w:sym w:font="Symbol" w:char="F044"/>
            </w:r>
            <w:r w:rsidRPr="000D54AE">
              <w:rPr>
                <w:sz w:val="24"/>
                <w:szCs w:val="24"/>
                <w:vertAlign w:val="subscript"/>
              </w:rPr>
              <w:t xml:space="preserve">r  </w:t>
            </w:r>
            <w:r w:rsidRPr="000D54AE">
              <w:rPr>
                <w:position w:val="-12"/>
                <w:sz w:val="24"/>
                <w:szCs w:val="24"/>
              </w:rPr>
              <w:object w:dxaOrig="360" w:dyaOrig="360" w14:anchorId="0196CD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785" type="#_x0000_t75" style="width:17.85pt;height:17.85pt" o:ole="">
                  <v:imagedata r:id="rId6" o:title=""/>
                </v:shape>
                <o:OLEObject Type="Embed" ProgID="Equation.DSMT4" ShapeID="_x0000_i1785" DrawAspect="Content" ObjectID="_1740682073" r:id="rId7"/>
              </w:object>
            </w:r>
            <w:r w:rsidRPr="000D54AE">
              <w:rPr>
                <w:sz w:val="24"/>
                <w:szCs w:val="24"/>
                <w:lang w:val="vi-VN"/>
              </w:rPr>
              <w:t xml:space="preserve">, </w:t>
            </w:r>
            <w:r w:rsidRPr="000D54AE">
              <w:rPr>
                <w:sz w:val="24"/>
                <w:szCs w:val="24"/>
              </w:rPr>
              <w:sym w:font="Symbol" w:char="F044"/>
            </w:r>
            <w:r w:rsidRPr="000D54AE">
              <w:rPr>
                <w:sz w:val="24"/>
                <w:szCs w:val="24"/>
                <w:vertAlign w:val="subscript"/>
                <w:lang w:val="vi-VN"/>
              </w:rPr>
              <w:t>f</w:t>
            </w:r>
            <w:r w:rsidRPr="000D54AE">
              <w:rPr>
                <w:sz w:val="24"/>
                <w:szCs w:val="24"/>
                <w:vertAlign w:val="subscript"/>
              </w:rPr>
              <w:t xml:space="preserve">  </w:t>
            </w:r>
            <w:r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4656B220" wp14:editId="06FC4953">
                  <wp:extent cx="226695" cy="226695"/>
                  <wp:effectExtent l="0" t="0" r="1905" b="190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4AE">
              <w:rPr>
                <w:sz w:val="24"/>
                <w:szCs w:val="24"/>
                <w:lang w:val="vi-VN"/>
              </w:rPr>
              <w:t xml:space="preserve"> từ dữ kiện nhiệt phản ứng, dữ kiện nhiệt tạo thành.</w:t>
            </w:r>
          </w:p>
          <w:p w14:paraId="406AB9AC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Cho dữ kiện nhiệt phản ứng xác định nhận định đúng sai.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5961DB9E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lastRenderedPageBreak/>
              <w:t>2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1A3317F7" w14:textId="77777777" w:rsidR="009F2F8F" w:rsidRPr="00F60EB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61" w:type="dxa"/>
            <w:shd w:val="clear" w:color="auto" w:fill="auto"/>
            <w:vAlign w:val="center"/>
          </w:tcPr>
          <w:p w14:paraId="352B10DC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50328F41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</w:tr>
      <w:tr w:rsidR="009F2F8F" w:rsidRPr="000D54AE" w14:paraId="5425A21A" w14:textId="77777777" w:rsidTr="009F2F8F">
        <w:trPr>
          <w:trHeight w:val="986"/>
        </w:trPr>
        <w:tc>
          <w:tcPr>
            <w:tcW w:w="540" w:type="dxa"/>
          </w:tcPr>
          <w:p w14:paraId="488F5AFC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588" w:type="dxa"/>
            <w:vMerge/>
            <w:vAlign w:val="center"/>
          </w:tcPr>
          <w:p w14:paraId="3EA25A53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757007C1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> 2. Phản ứng thu nhiệt</w:t>
            </w:r>
          </w:p>
        </w:tc>
        <w:tc>
          <w:tcPr>
            <w:tcW w:w="8883" w:type="dxa"/>
            <w:shd w:val="clear" w:color="auto" w:fill="auto"/>
          </w:tcPr>
          <w:p w14:paraId="65E65CA4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Nhận biết: </w:t>
            </w:r>
          </w:p>
          <w:p w14:paraId="517CDE36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  <w:lang w:val="vi-VN"/>
              </w:rPr>
              <w:t>-</w:t>
            </w:r>
            <w:r w:rsidRPr="000D54AE">
              <w:rPr>
                <w:sz w:val="24"/>
                <w:szCs w:val="24"/>
              </w:rPr>
              <w:t>Trình bày được khái niệm phản ứng thu  nhiệt.</w:t>
            </w:r>
          </w:p>
          <w:p w14:paraId="3E65A744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- Dựa vào phản ứng hóa học và dữ kiện xác định đây là phản ứng thu nhiệt</w:t>
            </w:r>
          </w:p>
          <w:p w14:paraId="5CCEB9E3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</w:p>
          <w:p w14:paraId="01BE1FAC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747" w:type="dxa"/>
            <w:shd w:val="clear" w:color="auto" w:fill="auto"/>
            <w:vAlign w:val="center"/>
          </w:tcPr>
          <w:p w14:paraId="75D1B3AB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2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08E68B15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61" w:type="dxa"/>
            <w:shd w:val="clear" w:color="auto" w:fill="auto"/>
            <w:vAlign w:val="center"/>
          </w:tcPr>
          <w:p w14:paraId="0F7254A9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0269B6E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</w:tr>
      <w:tr w:rsidR="009F2F8F" w:rsidRPr="000D54AE" w14:paraId="529F3CB4" w14:textId="77777777" w:rsidTr="009F2F8F">
        <w:trPr>
          <w:trHeight w:val="986"/>
        </w:trPr>
        <w:tc>
          <w:tcPr>
            <w:tcW w:w="540" w:type="dxa"/>
          </w:tcPr>
          <w:p w14:paraId="42C8A2CD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588" w:type="dxa"/>
            <w:vMerge/>
            <w:vAlign w:val="center"/>
          </w:tcPr>
          <w:p w14:paraId="261A66C5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5DE5544E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> 3. Biến thiên enthalpy chuẩn của phản ứng.</w:t>
            </w:r>
          </w:p>
        </w:tc>
        <w:tc>
          <w:tcPr>
            <w:tcW w:w="8883" w:type="dxa"/>
            <w:shd w:val="clear" w:color="auto" w:fill="auto"/>
          </w:tcPr>
          <w:p w14:paraId="41E00BC7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Nhận biết: </w:t>
            </w:r>
          </w:p>
          <w:p w14:paraId="4B30AA28" w14:textId="77777777" w:rsidR="009F2F8F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>-Trình bày được điều kiện chuẩn (áp suất 1 bar và thường chọn nhiệt độ 25</w:t>
            </w:r>
            <w:r w:rsidRPr="000D54AE">
              <w:rPr>
                <w:sz w:val="24"/>
                <w:szCs w:val="24"/>
                <w:vertAlign w:val="superscript"/>
              </w:rPr>
              <w:t>o</w:t>
            </w:r>
            <w:r w:rsidRPr="000D54AE">
              <w:rPr>
                <w:sz w:val="24"/>
                <w:szCs w:val="24"/>
              </w:rPr>
              <w:t xml:space="preserve"> C hay 298 K);</w:t>
            </w:r>
          </w:p>
          <w:p w14:paraId="24FCAAB5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Trình bày đơn vị của biến thiên enthalpy.</w:t>
            </w:r>
            <w:r w:rsidRPr="000D54AE">
              <w:rPr>
                <w:sz w:val="24"/>
                <w:szCs w:val="24"/>
              </w:rPr>
              <w:t xml:space="preserve"> </w:t>
            </w:r>
          </w:p>
          <w:p w14:paraId="0C2DA3FE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- Trình bày được khái niệm biến thiên enthalpy chuẩn hay nhiệt phản ứng chuẩn  </w:t>
            </w:r>
            <w:r w:rsidRPr="000D54AE">
              <w:rPr>
                <w:sz w:val="24"/>
                <w:szCs w:val="24"/>
              </w:rPr>
              <w:sym w:font="Symbol" w:char="F044"/>
            </w:r>
            <w:r w:rsidRPr="000D54AE">
              <w:rPr>
                <w:sz w:val="24"/>
                <w:szCs w:val="24"/>
                <w:vertAlign w:val="subscript"/>
              </w:rPr>
              <w:t xml:space="preserve">r  </w:t>
            </w:r>
            <w:r w:rsidRPr="000D54AE">
              <w:rPr>
                <w:position w:val="-12"/>
                <w:sz w:val="24"/>
                <w:szCs w:val="24"/>
              </w:rPr>
              <w:object w:dxaOrig="360" w:dyaOrig="360" w14:anchorId="1167606F">
                <v:shape id="_x0000_i1786" type="#_x0000_t75" style="width:17.85pt;height:17.85pt" o:ole="">
                  <v:imagedata r:id="rId6" o:title=""/>
                </v:shape>
                <o:OLEObject Type="Embed" ProgID="Equation.DSMT4" ShapeID="_x0000_i1786" DrawAspect="Content" ObjectID="_1740682074" r:id="rId9"/>
              </w:object>
            </w:r>
          </w:p>
          <w:p w14:paraId="4DF910A1" w14:textId="77777777" w:rsidR="009F2F8F" w:rsidRDefault="009F2F8F" w:rsidP="009F2F8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hông hiểu</w:t>
            </w:r>
          </w:p>
          <w:p w14:paraId="66FFC3A8" w14:textId="77777777" w:rsidR="009F2F8F" w:rsidRPr="00093D50" w:rsidRDefault="009F2F8F" w:rsidP="009F2F8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Cách biểu diễn phương trình nhiệt hóa học.</w:t>
            </w:r>
          </w:p>
          <w:p w14:paraId="7D01F5B2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Vận dụng</w:t>
            </w:r>
            <w:r>
              <w:rPr>
                <w:sz w:val="24"/>
                <w:szCs w:val="24"/>
              </w:rPr>
              <w:t xml:space="preserve"> cao</w:t>
            </w:r>
            <w:r w:rsidRPr="000D54AE">
              <w:rPr>
                <w:sz w:val="24"/>
                <w:szCs w:val="24"/>
                <w:lang w:val="vi-VN"/>
              </w:rPr>
              <w:t>: Tính khối lượng chất cần đốt cháy để cung cấp nhiệt cho phản ứng khác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4F3B9C8F" w14:textId="77777777" w:rsidR="009F2F8F" w:rsidRPr="000F651C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3CF1ED32" w14:textId="77777777" w:rsidR="009F2F8F" w:rsidRPr="000D54AE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61" w:type="dxa"/>
            <w:shd w:val="clear" w:color="auto" w:fill="auto"/>
            <w:vAlign w:val="center"/>
          </w:tcPr>
          <w:p w14:paraId="28256970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3E4AB219" w14:textId="77777777" w:rsidR="009F2F8F" w:rsidRPr="000F651C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9F2F8F" w:rsidRPr="000D54AE" w14:paraId="2D96BD7E" w14:textId="77777777" w:rsidTr="009F2F8F">
        <w:trPr>
          <w:trHeight w:val="986"/>
        </w:trPr>
        <w:tc>
          <w:tcPr>
            <w:tcW w:w="540" w:type="dxa"/>
          </w:tcPr>
          <w:p w14:paraId="41E89424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588" w:type="dxa"/>
            <w:vMerge/>
            <w:vAlign w:val="center"/>
          </w:tcPr>
          <w:p w14:paraId="1287FF40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0657E962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> 4. Enthalpy tạo thành ( nhiệt tạo thành)</w:t>
            </w:r>
          </w:p>
        </w:tc>
        <w:tc>
          <w:tcPr>
            <w:tcW w:w="8883" w:type="dxa"/>
            <w:shd w:val="clear" w:color="auto" w:fill="auto"/>
          </w:tcPr>
          <w:p w14:paraId="75A111BD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Nhận biết: Trình bày được khái niệm enthalpy tạo thành hay nhiệt tạo thành chuẩn  </w:t>
            </w:r>
            <w:r w:rsidRPr="000D54AE">
              <w:rPr>
                <w:sz w:val="24"/>
                <w:szCs w:val="24"/>
              </w:rPr>
              <w:sym w:font="Symbol" w:char="F044"/>
            </w:r>
            <w:r w:rsidRPr="000D54AE">
              <w:rPr>
                <w:sz w:val="24"/>
                <w:szCs w:val="24"/>
                <w:vertAlign w:val="subscript"/>
              </w:rPr>
              <w:t>f</w:t>
            </w:r>
            <w:r w:rsidRPr="000D54AE">
              <w:rPr>
                <w:sz w:val="24"/>
                <w:szCs w:val="24"/>
              </w:rPr>
              <w:t xml:space="preserve"> </w:t>
            </w:r>
            <w:r w:rsidRPr="000D54AE">
              <w:rPr>
                <w:position w:val="-12"/>
                <w:sz w:val="24"/>
                <w:szCs w:val="24"/>
              </w:rPr>
              <w:object w:dxaOrig="360" w:dyaOrig="360" w14:anchorId="45EB398C">
                <v:shape id="_x0000_i1787" type="#_x0000_t75" style="width:17.85pt;height:17.85pt" o:ole="">
                  <v:imagedata r:id="rId6" o:title=""/>
                </v:shape>
                <o:OLEObject Type="Embed" ProgID="Equation.DSMT4" ShapeID="_x0000_i1787" DrawAspect="Content" ObjectID="_1740682075" r:id="rId10"/>
              </w:object>
            </w:r>
          </w:p>
          <w:p w14:paraId="3F328841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 xml:space="preserve">Vận dụng: Tính </w:t>
            </w:r>
            <w:r w:rsidRPr="000D54AE">
              <w:rPr>
                <w:sz w:val="24"/>
                <w:szCs w:val="24"/>
              </w:rPr>
              <w:t xml:space="preserve">enthalpy tạo thành hay nhiệt tạo thành chuẩn  </w:t>
            </w:r>
            <w:r w:rsidRPr="000D54AE">
              <w:rPr>
                <w:sz w:val="24"/>
                <w:szCs w:val="24"/>
              </w:rPr>
              <w:sym w:font="Symbol" w:char="F044"/>
            </w:r>
            <w:r w:rsidRPr="000D54AE">
              <w:rPr>
                <w:sz w:val="24"/>
                <w:szCs w:val="24"/>
                <w:vertAlign w:val="subscript"/>
              </w:rPr>
              <w:t>f</w:t>
            </w:r>
            <w:r w:rsidRPr="000D54AE">
              <w:rPr>
                <w:sz w:val="24"/>
                <w:szCs w:val="24"/>
              </w:rPr>
              <w:t xml:space="preserve"> </w:t>
            </w:r>
            <w:r w:rsidRPr="000D54AE">
              <w:rPr>
                <w:position w:val="-12"/>
                <w:sz w:val="24"/>
                <w:szCs w:val="24"/>
              </w:rPr>
              <w:object w:dxaOrig="360" w:dyaOrig="360" w14:anchorId="6C0B902D">
                <v:shape id="_x0000_i1788" type="#_x0000_t75" style="width:17.85pt;height:17.85pt" o:ole="">
                  <v:imagedata r:id="rId6" o:title=""/>
                </v:shape>
                <o:OLEObject Type="Embed" ProgID="Equation.DSMT4" ShapeID="_x0000_i1788" DrawAspect="Content" ObjectID="_1740682076" r:id="rId11"/>
              </w:objec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10A2048D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>1</w:t>
            </w:r>
          </w:p>
        </w:tc>
        <w:tc>
          <w:tcPr>
            <w:tcW w:w="859" w:type="dxa"/>
            <w:shd w:val="clear" w:color="auto" w:fill="auto"/>
            <w:vAlign w:val="center"/>
          </w:tcPr>
          <w:p w14:paraId="32954E05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61" w:type="dxa"/>
            <w:shd w:val="clear" w:color="auto" w:fill="auto"/>
            <w:vAlign w:val="center"/>
          </w:tcPr>
          <w:p w14:paraId="24DEE385" w14:textId="77777777" w:rsidR="009F2F8F" w:rsidRPr="00F60EB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15CB26A8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</w:tr>
      <w:tr w:rsidR="009F2F8F" w:rsidRPr="000D54AE" w14:paraId="79107A2E" w14:textId="77777777" w:rsidTr="009F2F8F">
        <w:trPr>
          <w:trHeight w:val="986"/>
        </w:trPr>
        <w:tc>
          <w:tcPr>
            <w:tcW w:w="540" w:type="dxa"/>
          </w:tcPr>
          <w:p w14:paraId="0AF06909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588" w:type="dxa"/>
            <w:vMerge/>
            <w:vAlign w:val="center"/>
          </w:tcPr>
          <w:p w14:paraId="43FA4514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7338DCB1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 xml:space="preserve"> 5. Ý nghĩa của dấu và giá trị </w:t>
            </w:r>
            <w:r w:rsidRPr="000D54AE">
              <w:rPr>
                <w:position w:val="-18"/>
                <w:sz w:val="24"/>
                <w:szCs w:val="24"/>
              </w:rPr>
              <w:object w:dxaOrig="499" w:dyaOrig="420" w14:anchorId="12A70E7A">
                <v:shape id="_x0000_i1789" type="#_x0000_t75" style="width:24.75pt;height:20.75pt" o:ole="">
                  <v:imagedata r:id="rId12" o:title=""/>
                </v:shape>
                <o:OLEObject Type="Embed" ProgID="Equation.DSMT4" ShapeID="_x0000_i1789" DrawAspect="Content" ObjectID="_1740682077" r:id="rId13"/>
              </w:object>
            </w:r>
          </w:p>
        </w:tc>
        <w:tc>
          <w:tcPr>
            <w:tcW w:w="8883" w:type="dxa"/>
            <w:shd w:val="clear" w:color="auto" w:fill="auto"/>
          </w:tcPr>
          <w:p w14:paraId="677756A1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Nhận biết: Nêu được ý nghĩa của dấu và giá trị </w:t>
            </w:r>
            <w:r w:rsidRPr="000D54AE">
              <w:rPr>
                <w:sz w:val="24"/>
                <w:szCs w:val="24"/>
              </w:rPr>
              <w:sym w:font="Symbol" w:char="F044"/>
            </w:r>
            <w:r w:rsidRPr="000D54AE">
              <w:rPr>
                <w:sz w:val="24"/>
                <w:szCs w:val="24"/>
                <w:vertAlign w:val="subscript"/>
              </w:rPr>
              <w:t xml:space="preserve">r  </w:t>
            </w:r>
            <w:r w:rsidRPr="000D54AE">
              <w:rPr>
                <w:position w:val="-12"/>
                <w:sz w:val="24"/>
                <w:szCs w:val="24"/>
              </w:rPr>
              <w:object w:dxaOrig="360" w:dyaOrig="360" w14:anchorId="2DE3292D">
                <v:shape id="_x0000_i1790" type="#_x0000_t75" style="width:17.85pt;height:17.85pt" o:ole="">
                  <v:imagedata r:id="rId6" o:title=""/>
                </v:shape>
                <o:OLEObject Type="Embed" ProgID="Equation.DSMT4" ShapeID="_x0000_i1790" DrawAspect="Content" ObjectID="_1740682078" r:id="rId14"/>
              </w:object>
            </w:r>
            <w:r w:rsidRPr="000D54AE">
              <w:rPr>
                <w:sz w:val="24"/>
                <w:szCs w:val="24"/>
              </w:rPr>
              <w:t>.</w:t>
            </w:r>
          </w:p>
          <w:p w14:paraId="684340B8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</w:p>
        </w:tc>
        <w:tc>
          <w:tcPr>
            <w:tcW w:w="747" w:type="dxa"/>
            <w:shd w:val="clear" w:color="auto" w:fill="auto"/>
            <w:vAlign w:val="center"/>
          </w:tcPr>
          <w:p w14:paraId="7716B1B3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</w:p>
        </w:tc>
        <w:tc>
          <w:tcPr>
            <w:tcW w:w="859" w:type="dxa"/>
            <w:shd w:val="clear" w:color="auto" w:fill="auto"/>
            <w:vAlign w:val="center"/>
          </w:tcPr>
          <w:p w14:paraId="3CAC1E95" w14:textId="77777777" w:rsidR="009F2F8F" w:rsidRPr="000D54AE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61" w:type="dxa"/>
            <w:shd w:val="clear" w:color="auto" w:fill="auto"/>
            <w:vAlign w:val="center"/>
          </w:tcPr>
          <w:p w14:paraId="321E0C07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shd w:val="clear" w:color="auto" w:fill="auto"/>
            <w:vAlign w:val="center"/>
          </w:tcPr>
          <w:p w14:paraId="45C03079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</w:p>
        </w:tc>
      </w:tr>
      <w:tr w:rsidR="009F2F8F" w:rsidRPr="000D54AE" w14:paraId="72AF4039" w14:textId="77777777" w:rsidTr="009F2F8F">
        <w:trPr>
          <w:trHeight w:val="986"/>
        </w:trPr>
        <w:tc>
          <w:tcPr>
            <w:tcW w:w="540" w:type="dxa"/>
          </w:tcPr>
          <w:p w14:paraId="082C29F4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1</w:t>
            </w:r>
            <w:r>
              <w:rPr>
                <w:bCs/>
                <w:sz w:val="24"/>
                <w:szCs w:val="24"/>
                <w:lang w:bidi="ar-SA"/>
              </w:rPr>
              <w:t>0</w:t>
            </w:r>
          </w:p>
        </w:tc>
        <w:tc>
          <w:tcPr>
            <w:tcW w:w="1588" w:type="dxa"/>
            <w:vMerge w:val="restart"/>
            <w:vAlign w:val="center"/>
          </w:tcPr>
          <w:p w14:paraId="21523735" w14:textId="77777777" w:rsidR="009F2F8F" w:rsidRPr="000D54AE" w:rsidRDefault="009F2F8F" w:rsidP="009F2F8F">
            <w:pPr>
              <w:widowControl/>
              <w:autoSpaceDE/>
              <w:autoSpaceDN/>
              <w:rPr>
                <w:bCs/>
                <w:sz w:val="24"/>
                <w:szCs w:val="24"/>
                <w:lang w:bidi="ar-SA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Tính biến thiên enthalpy của phản ứng hóa học</w:t>
            </w:r>
          </w:p>
          <w:p w14:paraId="6A1C9D41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 w:rsidRPr="000D54AE">
              <w:rPr>
                <w:bCs/>
                <w:sz w:val="24"/>
                <w:szCs w:val="24"/>
                <w:lang w:bidi="ar-SA"/>
              </w:rPr>
              <w:t> </w:t>
            </w:r>
          </w:p>
        </w:tc>
        <w:tc>
          <w:tcPr>
            <w:tcW w:w="1465" w:type="dxa"/>
            <w:shd w:val="clear" w:color="auto" w:fill="auto"/>
            <w:vAlign w:val="center"/>
          </w:tcPr>
          <w:p w14:paraId="66C9BEDF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>1. Xác định biến thiên enthalpy của phản ứng dựa vào năng lượng liên kết </w:t>
            </w:r>
          </w:p>
        </w:tc>
        <w:tc>
          <w:tcPr>
            <w:tcW w:w="8883" w:type="dxa"/>
            <w:shd w:val="clear" w:color="auto" w:fill="auto"/>
          </w:tcPr>
          <w:p w14:paraId="64AC5F4E" w14:textId="77777777" w:rsidR="009F2F8F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 xml:space="preserve">Thông hiểu: </w:t>
            </w:r>
          </w:p>
          <w:p w14:paraId="43D11B90" w14:textId="77777777" w:rsidR="009F2F8F" w:rsidRPr="00AE1EAE" w:rsidRDefault="009F2F8F" w:rsidP="009F2F8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Tính được biến thiên enthalpy chuẩn từ E</w:t>
            </w:r>
            <w:r>
              <w:rPr>
                <w:sz w:val="24"/>
                <w:szCs w:val="24"/>
                <w:vertAlign w:val="subscript"/>
              </w:rPr>
              <w:t>b</w:t>
            </w:r>
            <w:r>
              <w:rPr>
                <w:sz w:val="24"/>
                <w:szCs w:val="24"/>
              </w:rPr>
              <w:t xml:space="preserve"> cho sẵn hoặc </w:t>
            </w:r>
            <w:r w:rsidRPr="000D54AE">
              <w:rPr>
                <w:sz w:val="24"/>
                <w:szCs w:val="24"/>
              </w:rPr>
              <w:sym w:font="Symbol" w:char="F044"/>
            </w:r>
            <w:r w:rsidRPr="000D54AE">
              <w:rPr>
                <w:sz w:val="24"/>
                <w:szCs w:val="24"/>
                <w:vertAlign w:val="subscript"/>
              </w:rPr>
              <w:t xml:space="preserve">r  </w:t>
            </w:r>
            <w:r w:rsidRPr="000D54AE">
              <w:rPr>
                <w:position w:val="-12"/>
                <w:sz w:val="24"/>
                <w:szCs w:val="24"/>
              </w:rPr>
              <w:object w:dxaOrig="360" w:dyaOrig="360" w14:anchorId="7EAF686E">
                <v:shape id="_x0000_i1791" type="#_x0000_t75" style="width:17.85pt;height:17.85pt" o:ole="">
                  <v:imagedata r:id="rId6" o:title=""/>
                </v:shape>
                <o:OLEObject Type="Embed" ProgID="Equation.DSMT4" ShapeID="_x0000_i1791" DrawAspect="Content" ObjectID="_1740682079" r:id="rId15"/>
              </w:object>
            </w:r>
            <w:r>
              <w:rPr>
                <w:sz w:val="24"/>
                <w:szCs w:val="24"/>
              </w:rPr>
              <w:t xml:space="preserve"> các chất tham gia</w:t>
            </w:r>
          </w:p>
          <w:p w14:paraId="481B3030" w14:textId="77777777" w:rsidR="009F2F8F" w:rsidRPr="000D54AE" w:rsidRDefault="009F2F8F" w:rsidP="009F2F8F">
            <w:pPr>
              <w:jc w:val="both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 xml:space="preserve">Vận dụng: </w:t>
            </w:r>
          </w:p>
          <w:p w14:paraId="56148936" w14:textId="77777777" w:rsidR="009F2F8F" w:rsidRPr="000F651C" w:rsidRDefault="009F2F8F" w:rsidP="009F2F8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 w:rsidRPr="000D54AE">
              <w:rPr>
                <w:sz w:val="24"/>
                <w:szCs w:val="24"/>
              </w:rPr>
              <w:t xml:space="preserve">Tính được </w:t>
            </w:r>
            <w:r w:rsidRPr="000D54AE">
              <w:rPr>
                <w:sz w:val="24"/>
                <w:szCs w:val="24"/>
              </w:rPr>
              <w:sym w:font="Symbol" w:char="F044"/>
            </w:r>
            <w:r w:rsidRPr="000D54AE">
              <w:rPr>
                <w:sz w:val="24"/>
                <w:szCs w:val="24"/>
                <w:vertAlign w:val="subscript"/>
              </w:rPr>
              <w:t xml:space="preserve">r  </w:t>
            </w:r>
            <w:r>
              <w:rPr>
                <w:noProof/>
                <w:position w:val="-12"/>
                <w:sz w:val="24"/>
                <w:szCs w:val="24"/>
              </w:rPr>
              <w:drawing>
                <wp:inline distT="0" distB="0" distL="0" distR="0" wp14:anchorId="1795A483" wp14:editId="62D4E145">
                  <wp:extent cx="226695" cy="226695"/>
                  <wp:effectExtent l="0" t="0" r="1905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D54AE">
              <w:rPr>
                <w:sz w:val="24"/>
                <w:szCs w:val="24"/>
              </w:rPr>
              <w:t xml:space="preserve"> của một phản ứng dựa vào bảng số liệu năng lượng liên kết nhiệt tạo thành cho sẵn.</w:t>
            </w:r>
          </w:p>
        </w:tc>
        <w:tc>
          <w:tcPr>
            <w:tcW w:w="747" w:type="dxa"/>
            <w:shd w:val="clear" w:color="auto" w:fill="auto"/>
            <w:vAlign w:val="center"/>
          </w:tcPr>
          <w:p w14:paraId="6CE0CC68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859" w:type="dxa"/>
            <w:shd w:val="clear" w:color="auto" w:fill="auto"/>
            <w:vAlign w:val="center"/>
          </w:tcPr>
          <w:p w14:paraId="070EB249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61" w:type="dxa"/>
            <w:shd w:val="clear" w:color="auto" w:fill="auto"/>
            <w:vAlign w:val="center"/>
          </w:tcPr>
          <w:p w14:paraId="59DA61C6" w14:textId="77777777" w:rsidR="009F2F8F" w:rsidRPr="000F651C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9E5DF2B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</w:p>
        </w:tc>
      </w:tr>
      <w:tr w:rsidR="009F2F8F" w:rsidRPr="000D54AE" w14:paraId="25F86C12" w14:textId="77777777" w:rsidTr="009F2F8F">
        <w:trPr>
          <w:trHeight w:val="986"/>
        </w:trPr>
        <w:tc>
          <w:tcPr>
            <w:tcW w:w="540" w:type="dxa"/>
          </w:tcPr>
          <w:p w14:paraId="483FAF1C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  <w:r w:rsidRPr="000D54A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1588" w:type="dxa"/>
            <w:vMerge/>
            <w:vAlign w:val="center"/>
          </w:tcPr>
          <w:p w14:paraId="4E2DAE4C" w14:textId="77777777" w:rsidR="009F2F8F" w:rsidRPr="000D54AE" w:rsidRDefault="009F2F8F" w:rsidP="009F2F8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65" w:type="dxa"/>
            <w:shd w:val="clear" w:color="auto" w:fill="auto"/>
            <w:vAlign w:val="center"/>
          </w:tcPr>
          <w:p w14:paraId="49846D61" w14:textId="77777777" w:rsidR="009F2F8F" w:rsidRPr="000D54AE" w:rsidRDefault="009F2F8F" w:rsidP="009F2F8F">
            <w:pPr>
              <w:jc w:val="center"/>
              <w:rPr>
                <w:sz w:val="24"/>
                <w:szCs w:val="24"/>
                <w:lang w:bidi="ar-SA"/>
              </w:rPr>
            </w:pPr>
            <w:r w:rsidRPr="000D54AE">
              <w:rPr>
                <w:sz w:val="24"/>
                <w:szCs w:val="24"/>
                <w:lang w:bidi="ar-SA"/>
              </w:rPr>
              <w:t> 2. Xác định biến thiên enthalpy của phản ứng dựa vào enthalpy tạo thành.</w:t>
            </w:r>
          </w:p>
        </w:tc>
        <w:tc>
          <w:tcPr>
            <w:tcW w:w="8883" w:type="dxa"/>
            <w:shd w:val="clear" w:color="auto" w:fill="auto"/>
          </w:tcPr>
          <w:p w14:paraId="7864FEEC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  <w:r w:rsidRPr="000D54AE">
              <w:rPr>
                <w:sz w:val="24"/>
                <w:szCs w:val="24"/>
                <w:lang w:val="vi-VN"/>
              </w:rPr>
              <w:t xml:space="preserve">Vận dụng: </w:t>
            </w:r>
            <w:r w:rsidRPr="000D54AE">
              <w:rPr>
                <w:sz w:val="24"/>
                <w:szCs w:val="24"/>
              </w:rPr>
              <w:t xml:space="preserve">Tính được </w:t>
            </w:r>
            <w:r w:rsidRPr="000D54AE">
              <w:rPr>
                <w:sz w:val="24"/>
                <w:szCs w:val="24"/>
              </w:rPr>
              <w:sym w:font="Symbol" w:char="F044"/>
            </w:r>
            <w:r w:rsidRPr="000D54AE">
              <w:rPr>
                <w:sz w:val="24"/>
                <w:szCs w:val="24"/>
                <w:vertAlign w:val="subscript"/>
              </w:rPr>
              <w:t xml:space="preserve">r  </w:t>
            </w:r>
            <w:r w:rsidRPr="000D54AE">
              <w:rPr>
                <w:position w:val="-12"/>
                <w:sz w:val="24"/>
                <w:szCs w:val="24"/>
              </w:rPr>
              <w:object w:dxaOrig="360" w:dyaOrig="360" w14:anchorId="2A462FEF">
                <v:shape id="_x0000_i1792" type="#_x0000_t75" style="width:17.85pt;height:17.85pt" o:ole="">
                  <v:imagedata r:id="rId6" o:title=""/>
                </v:shape>
                <o:OLEObject Type="Embed" ProgID="Equation.DSMT4" ShapeID="_x0000_i1792" DrawAspect="Content" ObjectID="_1740682080" r:id="rId16"/>
              </w:object>
            </w:r>
            <w:r w:rsidRPr="000D54AE">
              <w:rPr>
                <w:sz w:val="24"/>
                <w:szCs w:val="24"/>
              </w:rPr>
              <w:t xml:space="preserve"> của một phản ứng</w:t>
            </w:r>
            <w:r w:rsidRPr="000D54AE">
              <w:rPr>
                <w:sz w:val="24"/>
                <w:szCs w:val="24"/>
                <w:lang w:val="vi-VN"/>
              </w:rPr>
              <w:t xml:space="preserve"> </w:t>
            </w:r>
          </w:p>
          <w:p w14:paraId="55949806" w14:textId="77777777" w:rsidR="009F2F8F" w:rsidRPr="000D54AE" w:rsidRDefault="009F2F8F" w:rsidP="009F2F8F">
            <w:pPr>
              <w:jc w:val="both"/>
              <w:rPr>
                <w:sz w:val="24"/>
                <w:szCs w:val="24"/>
                <w:lang w:val="vi-VN"/>
              </w:rPr>
            </w:pPr>
          </w:p>
        </w:tc>
        <w:tc>
          <w:tcPr>
            <w:tcW w:w="747" w:type="dxa"/>
            <w:shd w:val="clear" w:color="auto" w:fill="auto"/>
            <w:vAlign w:val="center"/>
          </w:tcPr>
          <w:p w14:paraId="4098F46C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859" w:type="dxa"/>
            <w:shd w:val="clear" w:color="auto" w:fill="auto"/>
            <w:vAlign w:val="center"/>
          </w:tcPr>
          <w:p w14:paraId="46E5AFB2" w14:textId="77777777" w:rsidR="009F2F8F" w:rsidRPr="000D54AE" w:rsidRDefault="009F2F8F" w:rsidP="009F2F8F">
            <w:pPr>
              <w:rPr>
                <w:sz w:val="24"/>
                <w:szCs w:val="24"/>
              </w:rPr>
            </w:pPr>
          </w:p>
        </w:tc>
        <w:tc>
          <w:tcPr>
            <w:tcW w:w="761" w:type="dxa"/>
            <w:shd w:val="clear" w:color="auto" w:fill="auto"/>
            <w:vAlign w:val="center"/>
          </w:tcPr>
          <w:p w14:paraId="74921F0B" w14:textId="77777777" w:rsidR="009F2F8F" w:rsidRPr="000F651C" w:rsidRDefault="009F2F8F" w:rsidP="009F2F8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20" w:type="dxa"/>
            <w:shd w:val="clear" w:color="auto" w:fill="auto"/>
            <w:vAlign w:val="center"/>
          </w:tcPr>
          <w:p w14:paraId="24BDF1F8" w14:textId="77777777" w:rsidR="009F2F8F" w:rsidRPr="000D54AE" w:rsidRDefault="009F2F8F" w:rsidP="009F2F8F">
            <w:pPr>
              <w:rPr>
                <w:sz w:val="24"/>
                <w:szCs w:val="24"/>
                <w:lang w:val="vi-VN"/>
              </w:rPr>
            </w:pPr>
          </w:p>
        </w:tc>
      </w:tr>
    </w:tbl>
    <w:p w14:paraId="5B61CE43" w14:textId="0B251399" w:rsidR="009F2F8F" w:rsidRPr="000D54AE" w:rsidRDefault="009F2F8F" w:rsidP="009F2F8F">
      <w:pPr>
        <w:ind w:right="70"/>
        <w:jc w:val="center"/>
        <w:rPr>
          <w:b/>
          <w:bCs/>
          <w:sz w:val="24"/>
          <w:szCs w:val="24"/>
        </w:rPr>
      </w:pPr>
      <w:r>
        <w:t xml:space="preserve">  </w:t>
      </w:r>
    </w:p>
    <w:p w14:paraId="42D3D9C4" w14:textId="77777777" w:rsidR="009F2F8F" w:rsidRDefault="009F2F8F" w:rsidP="009F2F8F"/>
    <w:p w14:paraId="4C6FA043" w14:textId="54561EFA" w:rsidR="009F2F8F" w:rsidRDefault="009F2F8F"/>
    <w:sectPr w:rsidR="009F2F8F" w:rsidSect="009F2F8F">
      <w:pgSz w:w="15840" w:h="12240" w:orient="landscape"/>
      <w:pgMar w:top="567" w:right="389" w:bottom="851" w:left="567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A866B6" w14:textId="77777777" w:rsidR="00C262A5" w:rsidRDefault="00C262A5" w:rsidP="009F2F8F">
      <w:r>
        <w:separator/>
      </w:r>
    </w:p>
  </w:endnote>
  <w:endnote w:type="continuationSeparator" w:id="0">
    <w:p w14:paraId="510A6B81" w14:textId="77777777" w:rsidR="00C262A5" w:rsidRDefault="00C262A5" w:rsidP="009F2F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70BD0B" w14:textId="77777777" w:rsidR="00C262A5" w:rsidRDefault="00C262A5" w:rsidP="009F2F8F">
      <w:r>
        <w:separator/>
      </w:r>
    </w:p>
  </w:footnote>
  <w:footnote w:type="continuationSeparator" w:id="0">
    <w:p w14:paraId="5DA0CAB6" w14:textId="77777777" w:rsidR="00C262A5" w:rsidRDefault="00C262A5" w:rsidP="009F2F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0195"/>
    <w:rsid w:val="0011758D"/>
    <w:rsid w:val="00231836"/>
    <w:rsid w:val="00540195"/>
    <w:rsid w:val="009F2F8F"/>
    <w:rsid w:val="00C26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2508CE"/>
  <w15:chartTrackingRefBased/>
  <w15:docId w15:val="{1B4B7BB1-F373-4DE5-BF82-B56854FD4A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0195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F2F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F2F8F"/>
    <w:rPr>
      <w:rFonts w:eastAsia="Times New Roman" w:cs="Times New Roman"/>
      <w:sz w:val="22"/>
      <w:lang w:bidi="en-US"/>
    </w:rPr>
  </w:style>
  <w:style w:type="paragraph" w:styleId="Footer">
    <w:name w:val="footer"/>
    <w:basedOn w:val="Normal"/>
    <w:link w:val="FooterChar"/>
    <w:uiPriority w:val="99"/>
    <w:unhideWhenUsed/>
    <w:rsid w:val="009F2F8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F2F8F"/>
    <w:rPr>
      <w:rFonts w:eastAsia="Times New Roman" w:cs="Times New Roman"/>
      <w:sz w:val="22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1039</Words>
  <Characters>3710</Characters>
  <Application>Microsoft Office Word</Application>
  <DocSecurity>0</DocSecurity>
  <Lines>103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3-03-16T05:19:00Z</dcterms:created>
  <dcterms:modified xsi:type="dcterms:W3CDTF">2023-03-18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a0a6422-84a7-4fd4-aa72-98543388b503</vt:lpwstr>
  </property>
</Properties>
</file>